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7915" w:rsidRDefault="006A0537" w:rsidP="006A0537">
      <w:pPr>
        <w:pStyle w:val="a3"/>
        <w:rPr>
          <w:sz w:val="28"/>
          <w:szCs w:val="28"/>
        </w:rPr>
      </w:pPr>
      <w:r w:rsidRPr="006A0537">
        <w:rPr>
          <w:sz w:val="28"/>
          <w:szCs w:val="28"/>
        </w:rPr>
        <w:t>Длина окружности. Площадь круга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40"/>
        <w:gridCol w:w="10265"/>
      </w:tblGrid>
      <w:tr w:rsidR="00EA371C" w:rsidRPr="00910025" w:rsidTr="00EA371C">
        <w:tc>
          <w:tcPr>
            <w:tcW w:w="392" w:type="dxa"/>
            <w:vAlign w:val="center"/>
          </w:tcPr>
          <w:p w:rsidR="00EA371C" w:rsidRPr="00910025" w:rsidRDefault="00191DDB" w:rsidP="00EA371C">
            <w:pPr>
              <w:jc w:val="center"/>
            </w:pPr>
            <w:r>
              <w:t>1</w:t>
            </w:r>
          </w:p>
        </w:tc>
        <w:tc>
          <w:tcPr>
            <w:tcW w:w="10313" w:type="dxa"/>
          </w:tcPr>
          <w:p w:rsidR="00EA371C" w:rsidRPr="00910025" w:rsidRDefault="00EA371C" w:rsidP="00EA371C">
            <w:r w:rsidRPr="00910025">
              <w:t>Найдите длину окружности и площадь круглого стола, радиус которого равен 50 см.</w:t>
            </w:r>
          </w:p>
        </w:tc>
      </w:tr>
      <w:tr w:rsidR="00823C46" w:rsidRPr="00910025" w:rsidTr="004C5977">
        <w:tc>
          <w:tcPr>
            <w:tcW w:w="392" w:type="dxa"/>
            <w:vAlign w:val="center"/>
          </w:tcPr>
          <w:p w:rsidR="00823C46" w:rsidRPr="00910025" w:rsidRDefault="00191DDB" w:rsidP="004C5977">
            <w:pPr>
              <w:jc w:val="center"/>
            </w:pPr>
            <w:r>
              <w:t>2</w:t>
            </w:r>
          </w:p>
        </w:tc>
        <w:tc>
          <w:tcPr>
            <w:tcW w:w="10313" w:type="dxa"/>
          </w:tcPr>
          <w:p w:rsidR="00823C46" w:rsidRPr="00910025" w:rsidRDefault="00AE429E" w:rsidP="00AE429E"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446AFFA" wp14:editId="46D9C623">
                      <wp:simplePos x="0" y="0"/>
                      <wp:positionH relativeFrom="column">
                        <wp:posOffset>18414</wp:posOffset>
                      </wp:positionH>
                      <wp:positionV relativeFrom="paragraph">
                        <wp:posOffset>642620</wp:posOffset>
                      </wp:positionV>
                      <wp:extent cx="1476375" cy="342900"/>
                      <wp:effectExtent l="0" t="0" r="9525" b="0"/>
                      <wp:wrapNone/>
                      <wp:docPr id="15" name="Поле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76375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E429E" w:rsidRDefault="00AE429E" w:rsidP="00AE429E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Поле 15" o:spid="_x0000_s1026" type="#_x0000_t202" style="position:absolute;margin-left:1.45pt;margin-top:50.6pt;width:116.25pt;height:27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" fillcolor="white [3201]" stroked="f" strokeweight=".5pt">
                      <v:textbox>
                        <w:txbxContent>
                          <w:p w:rsidR="00AE429E" w:rsidRDefault="00AE429E" w:rsidP="00AE429E"/>
                        </w:txbxContent>
                      </v:textbox>
                    </v:shape>
                  </w:pict>
                </mc:Fallback>
              </mc:AlternateContent>
            </w:r>
            <w:r w:rsidR="00823C46">
              <w:rPr>
                <w:noProof/>
                <w:lang w:eastAsia="ru-RU"/>
              </w:rPr>
              <w:drawing>
                <wp:inline distT="0" distB="0" distL="0" distR="0" wp14:anchorId="2B930F06" wp14:editId="43B418A5">
                  <wp:extent cx="4248000" cy="1738800"/>
                  <wp:effectExtent l="19050" t="38100" r="19685" b="52070"/>
                  <wp:docPr id="2" name="Рисунок 2" descr="C:\Users\Даниил\2012-04-22 м\м 003.jp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Даниил\2012-04-22 м\м 003.jpg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21540000">
                            <a:off x="0" y="0"/>
                            <a:ext cx="4248000" cy="173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</w:tr>
      <w:tr w:rsidR="00A94D0F" w:rsidRPr="00910025" w:rsidTr="004C5977">
        <w:tc>
          <w:tcPr>
            <w:tcW w:w="392" w:type="dxa"/>
            <w:vAlign w:val="center"/>
          </w:tcPr>
          <w:p w:rsidR="00A94D0F" w:rsidRPr="00910025" w:rsidRDefault="00191DDB" w:rsidP="004C5977">
            <w:pPr>
              <w:jc w:val="center"/>
            </w:pPr>
            <w:r>
              <w:t>3</w:t>
            </w:r>
          </w:p>
        </w:tc>
        <w:tc>
          <w:tcPr>
            <w:tcW w:w="10313" w:type="dxa"/>
          </w:tcPr>
          <w:p w:rsidR="00A94D0F" w:rsidRDefault="00A94D0F" w:rsidP="004C5977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Длина окружности равна 3,24 дм. Найдите площадь круга, ограниченного этой окружностью.</w:t>
            </w:r>
          </w:p>
        </w:tc>
      </w:tr>
      <w:tr w:rsidR="00EA371C" w:rsidRPr="00910025" w:rsidTr="00EA371C">
        <w:tc>
          <w:tcPr>
            <w:tcW w:w="392" w:type="dxa"/>
            <w:vAlign w:val="center"/>
          </w:tcPr>
          <w:p w:rsidR="00EA371C" w:rsidRPr="00910025" w:rsidRDefault="00191DDB" w:rsidP="00EA371C">
            <w:pPr>
              <w:jc w:val="center"/>
            </w:pPr>
            <w:r>
              <w:t>4</w:t>
            </w:r>
          </w:p>
        </w:tc>
        <w:tc>
          <w:tcPr>
            <w:tcW w:w="10313" w:type="dxa"/>
          </w:tcPr>
          <w:p w:rsidR="00EA371C" w:rsidRPr="00910025" w:rsidRDefault="00014A70" w:rsidP="00EA371C">
            <w:r>
              <w:t>Дан круг радиуса 10 см. Вычислите его площадь. Какую площадь будет иметь круг, радиус которого в 3 раза больше радиуса данного круга? В 2 раза меньше радиуса данного круга? Сравните полученные площади с площадью данного круга.</w:t>
            </w:r>
          </w:p>
        </w:tc>
      </w:tr>
      <w:tr w:rsidR="00EA371C" w:rsidRPr="00910025" w:rsidTr="00EA371C">
        <w:tc>
          <w:tcPr>
            <w:tcW w:w="392" w:type="dxa"/>
            <w:vAlign w:val="center"/>
          </w:tcPr>
          <w:p w:rsidR="00EA371C" w:rsidRPr="00910025" w:rsidRDefault="00191DDB" w:rsidP="00EA371C">
            <w:pPr>
              <w:jc w:val="center"/>
            </w:pPr>
            <w:r>
              <w:t>5</w:t>
            </w:r>
          </w:p>
        </w:tc>
        <w:tc>
          <w:tcPr>
            <w:tcW w:w="10313" w:type="dxa"/>
          </w:tcPr>
          <w:p w:rsidR="00400052" w:rsidRDefault="00910025" w:rsidP="00EA371C">
            <w:r w:rsidRPr="00910025">
              <w:rPr>
                <w:noProof/>
                <w:lang w:eastAsia="ru-RU"/>
              </w:rPr>
              <w:drawing>
                <wp:anchor distT="0" distB="0" distL="114300" distR="114300" simplePos="0" relativeHeight="251658240" behindDoc="0" locked="0" layoutInCell="1" allowOverlap="1" wp14:anchorId="4F4D8BA1" wp14:editId="6CF28B75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2540</wp:posOffset>
                  </wp:positionV>
                  <wp:extent cx="4248000" cy="1216800"/>
                  <wp:effectExtent l="19050" t="38100" r="19685" b="40640"/>
                  <wp:wrapSquare wrapText="bothSides"/>
                  <wp:docPr id="1" name="Рисунок 1" descr="C:\Users\Даниил\2012-04-22 м\м 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Даниил\2012-04-22 м\м 0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21540000">
                            <a:off x="0" y="0"/>
                            <a:ext cx="4248000" cy="121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00052" w:rsidRPr="00400052" w:rsidRDefault="00400052" w:rsidP="00400052"/>
          <w:p w:rsidR="00400052" w:rsidRPr="00400052" w:rsidRDefault="00400052" w:rsidP="00400052"/>
          <w:p w:rsidR="00400052" w:rsidRDefault="00AE429E" w:rsidP="00400052"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F488B37" wp14:editId="0D117BEC">
                      <wp:simplePos x="0" y="0"/>
                      <wp:positionH relativeFrom="column">
                        <wp:posOffset>-4359910</wp:posOffset>
                      </wp:positionH>
                      <wp:positionV relativeFrom="paragraph">
                        <wp:posOffset>46355</wp:posOffset>
                      </wp:positionV>
                      <wp:extent cx="1238250" cy="342900"/>
                      <wp:effectExtent l="0" t="0" r="0" b="0"/>
                      <wp:wrapNone/>
                      <wp:docPr id="14" name="Поле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3825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E429E" w:rsidRDefault="00AE429E" w:rsidP="00AE429E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Поле 14" o:spid="_x0000_s1027" type="#_x0000_t202" style="position:absolute;margin-left:-343.3pt;margin-top:3.65pt;width:97.5pt;height:27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" fillcolor="white [3201]" stroked="f" strokeweight=".5pt">
                      <v:textbox>
                        <w:txbxContent>
                          <w:p w:rsidR="00AE429E" w:rsidRDefault="00AE429E" w:rsidP="00AE429E"/>
                        </w:txbxContent>
                      </v:textbox>
                    </v:shape>
                  </w:pict>
                </mc:Fallback>
              </mc:AlternateContent>
            </w:r>
          </w:p>
          <w:p w:rsidR="00AE429E" w:rsidRPr="00EA371C" w:rsidRDefault="00AE429E" w:rsidP="00AE429E"/>
          <w:p w:rsidR="00EA371C" w:rsidRDefault="00EA371C" w:rsidP="00400052">
            <w:pPr>
              <w:ind w:firstLine="708"/>
            </w:pPr>
          </w:p>
          <w:p w:rsidR="00400052" w:rsidRPr="00400052" w:rsidRDefault="00AE429E" w:rsidP="00AE429E"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2ED40CC" wp14:editId="22DBA296">
                      <wp:simplePos x="0" y="0"/>
                      <wp:positionH relativeFrom="column">
                        <wp:posOffset>3810</wp:posOffset>
                      </wp:positionH>
                      <wp:positionV relativeFrom="paragraph">
                        <wp:posOffset>-802640</wp:posOffset>
                      </wp:positionV>
                      <wp:extent cx="1238250" cy="342900"/>
                      <wp:effectExtent l="0" t="0" r="0" b="0"/>
                      <wp:wrapNone/>
                      <wp:docPr id="13" name="Поле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3825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E429E" w:rsidRDefault="00AE429E" w:rsidP="00AE429E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Поле 13" o:spid="_x0000_s1028" type="#_x0000_t202" style="position:absolute;margin-left:.3pt;margin-top:-63.2pt;width:97.5pt;height:27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" fillcolor="white [3201]" stroked="f" strokeweight=".5pt">
                      <v:textbox>
                        <w:txbxContent>
                          <w:p w:rsidR="00AE429E" w:rsidRDefault="00AE429E" w:rsidP="00AE429E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618B7" w:rsidRPr="00910025" w:rsidTr="00EA371C">
        <w:tc>
          <w:tcPr>
            <w:tcW w:w="392" w:type="dxa"/>
            <w:vAlign w:val="center"/>
          </w:tcPr>
          <w:p w:rsidR="004618B7" w:rsidRPr="00910025" w:rsidRDefault="00191DDB" w:rsidP="00EA371C">
            <w:pPr>
              <w:jc w:val="center"/>
            </w:pPr>
            <w:r>
              <w:t>6</w:t>
            </w:r>
          </w:p>
        </w:tc>
        <w:tc>
          <w:tcPr>
            <w:tcW w:w="10313" w:type="dxa"/>
          </w:tcPr>
          <w:p w:rsidR="004618B7" w:rsidRPr="00910025" w:rsidRDefault="004618B7" w:rsidP="00EA371C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 xml:space="preserve">Длина окружности 56,52 м. Найдите площадь </w:t>
            </w:r>
            <w:r w:rsidRPr="004618B7">
              <w:rPr>
                <w:noProof/>
                <w:position w:val="-24"/>
                <w:lang w:eastAsia="ru-RU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7" o:title=""/>
                </v:shape>
                <o:OLEObject Type="Embed" ProgID="Equation.DSMT4" ShapeID="_x0000_i1025" DrawAspect="Content" ObjectID="_1396616782" r:id="rId8"/>
              </w:object>
            </w:r>
            <w:r>
              <w:rPr>
                <w:noProof/>
                <w:lang w:eastAsia="ru-RU"/>
              </w:rPr>
              <w:t xml:space="preserve"> круга, ограниченного этой окружностью.</w:t>
            </w:r>
          </w:p>
        </w:tc>
      </w:tr>
      <w:tr w:rsidR="005A6C61" w:rsidRPr="00910025" w:rsidTr="00EA371C">
        <w:tc>
          <w:tcPr>
            <w:tcW w:w="392" w:type="dxa"/>
            <w:vAlign w:val="center"/>
          </w:tcPr>
          <w:p w:rsidR="005A6C61" w:rsidRPr="00910025" w:rsidRDefault="00191DDB" w:rsidP="00EA371C">
            <w:pPr>
              <w:jc w:val="center"/>
            </w:pPr>
            <w:r>
              <w:t>7</w:t>
            </w:r>
          </w:p>
        </w:tc>
        <w:tc>
          <w:tcPr>
            <w:tcW w:w="10313" w:type="dxa"/>
          </w:tcPr>
          <w:p w:rsidR="005A6C61" w:rsidRDefault="005A6C61" w:rsidP="00EA371C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Колесо сделало один полный оборот на расстоянии, равном 1,57 м. Чему равен диаметр этого колеса?</w:t>
            </w:r>
          </w:p>
        </w:tc>
      </w:tr>
      <w:tr w:rsidR="00EA371C" w:rsidRPr="00910025" w:rsidTr="00EA371C">
        <w:tc>
          <w:tcPr>
            <w:tcW w:w="392" w:type="dxa"/>
            <w:vAlign w:val="center"/>
          </w:tcPr>
          <w:p w:rsidR="00EA371C" w:rsidRPr="00910025" w:rsidRDefault="00191DDB" w:rsidP="00EA371C">
            <w:pPr>
              <w:jc w:val="center"/>
            </w:pPr>
            <w:r>
              <w:t>8</w:t>
            </w:r>
          </w:p>
        </w:tc>
        <w:tc>
          <w:tcPr>
            <w:tcW w:w="10313" w:type="dxa"/>
          </w:tcPr>
          <w:p w:rsidR="00EA371C" w:rsidRPr="00910025" w:rsidRDefault="00AE429E" w:rsidP="00EA371C"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6DBB616" wp14:editId="75E540FB">
                      <wp:simplePos x="0" y="0"/>
                      <wp:positionH relativeFrom="column">
                        <wp:posOffset>-636</wp:posOffset>
                      </wp:positionH>
                      <wp:positionV relativeFrom="paragraph">
                        <wp:posOffset>651510</wp:posOffset>
                      </wp:positionV>
                      <wp:extent cx="1495425" cy="342900"/>
                      <wp:effectExtent l="0" t="0" r="9525" b="0"/>
                      <wp:wrapNone/>
                      <wp:docPr id="12" name="Поле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954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E429E" w:rsidRDefault="00AE429E" w:rsidP="00AE429E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Поле 12" o:spid="_x0000_s1029" type="#_x0000_t202" style="position:absolute;margin-left:-.05pt;margin-top:51.3pt;width:117.75pt;height:27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" fillcolor="white [3201]" stroked="f" strokeweight=".5pt">
                      <v:textbox>
                        <w:txbxContent>
                          <w:p w:rsidR="00AE429E" w:rsidRDefault="00AE429E" w:rsidP="00AE429E"/>
                        </w:txbxContent>
                      </v:textbox>
                    </v:shape>
                  </w:pict>
                </mc:Fallback>
              </mc:AlternateContent>
            </w:r>
            <w:r w:rsidR="002702C7">
              <w:rPr>
                <w:noProof/>
                <w:lang w:eastAsia="ru-RU"/>
              </w:rPr>
              <w:drawing>
                <wp:inline distT="0" distB="0" distL="0" distR="0" wp14:anchorId="555BE98F" wp14:editId="421BFD93">
                  <wp:extent cx="4456800" cy="1324800"/>
                  <wp:effectExtent l="19050" t="57150" r="20320" b="46990"/>
                  <wp:docPr id="3" name="Рисунок 3" descr="C:\Users\Даниил\2012-04-22 м\м 0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Даниил\2012-04-22 м\м 0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21540000">
                            <a:off x="0" y="0"/>
                            <a:ext cx="4456800" cy="132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71C" w:rsidRPr="00910025" w:rsidTr="00EA371C">
        <w:tc>
          <w:tcPr>
            <w:tcW w:w="392" w:type="dxa"/>
            <w:vAlign w:val="center"/>
          </w:tcPr>
          <w:p w:rsidR="00EA371C" w:rsidRPr="00910025" w:rsidRDefault="00191DDB" w:rsidP="00EA371C">
            <w:pPr>
              <w:jc w:val="center"/>
            </w:pPr>
            <w:r>
              <w:t>9</w:t>
            </w:r>
          </w:p>
        </w:tc>
        <w:tc>
          <w:tcPr>
            <w:tcW w:w="10313" w:type="dxa"/>
          </w:tcPr>
          <w:p w:rsidR="00EA371C" w:rsidRPr="00910025" w:rsidRDefault="00AE429E" w:rsidP="00EA371C"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8862412" wp14:editId="4D22B043">
                      <wp:simplePos x="0" y="0"/>
                      <wp:positionH relativeFrom="column">
                        <wp:posOffset>8890</wp:posOffset>
                      </wp:positionH>
                      <wp:positionV relativeFrom="paragraph">
                        <wp:posOffset>740410</wp:posOffset>
                      </wp:positionV>
                      <wp:extent cx="1238250" cy="342900"/>
                      <wp:effectExtent l="0" t="0" r="0" b="0"/>
                      <wp:wrapNone/>
                      <wp:docPr id="11" name="Поле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38250" cy="342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E429E" w:rsidRDefault="00AE429E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Поле 11" o:spid="_x0000_s1030" type="#_x0000_t202" style="position:absolute;margin-left:.7pt;margin-top:58.3pt;width:97.5pt;height:27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" fillcolor="white [3201]" stroked="f" strokeweight=".5pt">
                      <v:textbox>
                        <w:txbxContent>
                          <w:p w:rsidR="00AE429E" w:rsidRDefault="00AE429E"/>
                        </w:txbxContent>
                      </v:textbox>
                    </v:shape>
                  </w:pict>
                </mc:Fallback>
              </mc:AlternateContent>
            </w:r>
            <w:r w:rsidR="00100A98">
              <w:rPr>
                <w:noProof/>
                <w:lang w:eastAsia="ru-RU"/>
              </w:rPr>
              <w:drawing>
                <wp:inline distT="0" distB="0" distL="0" distR="0" wp14:anchorId="58A2971D" wp14:editId="708C0B59">
                  <wp:extent cx="4086000" cy="1134000"/>
                  <wp:effectExtent l="19050" t="38100" r="10160" b="47625"/>
                  <wp:docPr id="4" name="Рисунок 4" descr="C:\Users\Даниил\2012-04-22 м\м 00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Даниил\2012-04-22 м\м 00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21540000">
                            <a:off x="0" y="0"/>
                            <a:ext cx="4086000" cy="113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3E82" w:rsidRPr="00910025" w:rsidTr="00EA371C">
        <w:tc>
          <w:tcPr>
            <w:tcW w:w="392" w:type="dxa"/>
            <w:vAlign w:val="center"/>
          </w:tcPr>
          <w:p w:rsidR="00853E82" w:rsidRPr="00910025" w:rsidRDefault="00191DDB" w:rsidP="00EA371C">
            <w:pPr>
              <w:jc w:val="center"/>
            </w:pPr>
            <w:r>
              <w:t>10</w:t>
            </w:r>
          </w:p>
        </w:tc>
        <w:tc>
          <w:tcPr>
            <w:tcW w:w="10313" w:type="dxa"/>
          </w:tcPr>
          <w:p w:rsidR="00853E82" w:rsidRDefault="00853E82" w:rsidP="00EA371C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479C510A" wp14:editId="52DDC246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-4445</wp:posOffset>
                  </wp:positionV>
                  <wp:extent cx="1838960" cy="1000125"/>
                  <wp:effectExtent l="0" t="0" r="8890" b="9525"/>
                  <wp:wrapSquare wrapText="bothSides"/>
                  <wp:docPr id="5" name="Рисунок 5" descr="C:\Users\Даниил\2012-04-22 м\м 00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Даниил\2012-04-22 м\м 00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960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53E82" w:rsidRPr="00853E82" w:rsidRDefault="00853E82" w:rsidP="00853E82">
            <w:pPr>
              <w:ind w:firstLine="708"/>
              <w:rPr>
                <w:lang w:eastAsia="ru-RU"/>
              </w:rPr>
            </w:pPr>
            <w:r>
              <w:rPr>
                <w:lang w:eastAsia="ru-RU"/>
              </w:rPr>
              <w:t>Найдите площадь заштрихованной фигуры.</w:t>
            </w:r>
          </w:p>
        </w:tc>
      </w:tr>
      <w:tr w:rsidR="001D3C55" w:rsidRPr="00910025" w:rsidTr="00EA371C">
        <w:tc>
          <w:tcPr>
            <w:tcW w:w="392" w:type="dxa"/>
            <w:vAlign w:val="center"/>
          </w:tcPr>
          <w:p w:rsidR="001D3C55" w:rsidRPr="00910025" w:rsidRDefault="00191DDB" w:rsidP="00EA371C">
            <w:pPr>
              <w:jc w:val="center"/>
            </w:pPr>
            <w:r>
              <w:t>11</w:t>
            </w:r>
          </w:p>
        </w:tc>
        <w:tc>
          <w:tcPr>
            <w:tcW w:w="10313" w:type="dxa"/>
          </w:tcPr>
          <w:p w:rsidR="001D3C55" w:rsidRDefault="001D3C55" w:rsidP="00EA371C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0288" behindDoc="0" locked="0" layoutInCell="1" allowOverlap="1" wp14:anchorId="2072E8E0" wp14:editId="735C8CFF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-1270</wp:posOffset>
                  </wp:positionV>
                  <wp:extent cx="850265" cy="742950"/>
                  <wp:effectExtent l="0" t="0" r="6985" b="0"/>
                  <wp:wrapSquare wrapText="bothSides"/>
                  <wp:docPr id="6" name="Рисунок 6" descr="C:\Users\Даниил\2012-04-22 м\м 00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Даниил\2012-04-22 м\м 00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265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D3C55" w:rsidRPr="001D3C55" w:rsidRDefault="001D3C55" w:rsidP="001D3C55">
            <w:pPr>
              <w:rPr>
                <w:lang w:eastAsia="ru-RU"/>
              </w:rPr>
            </w:pPr>
            <w:r>
              <w:rPr>
                <w:lang w:eastAsia="ru-RU"/>
              </w:rPr>
              <w:t xml:space="preserve">Найдите площадь заштрихованной фигуры </w:t>
            </w:r>
            <w:r>
              <w:rPr>
                <w:lang w:val="en-US" w:eastAsia="ru-RU"/>
              </w:rPr>
              <w:t>FLK</w:t>
            </w:r>
            <w:r>
              <w:rPr>
                <w:lang w:eastAsia="ru-RU"/>
              </w:rPr>
              <w:t xml:space="preserve">, если </w:t>
            </w:r>
            <w:proofErr w:type="gramStart"/>
            <w:r>
              <w:rPr>
                <w:lang w:eastAsia="ru-RU"/>
              </w:rPr>
              <w:t>ОК</w:t>
            </w:r>
            <w:proofErr w:type="gramEnd"/>
            <w:r>
              <w:rPr>
                <w:lang w:eastAsia="ru-RU"/>
              </w:rPr>
              <w:t>=8 см.</w:t>
            </w:r>
          </w:p>
        </w:tc>
      </w:tr>
      <w:tr w:rsidR="00472ABB" w:rsidRPr="00910025" w:rsidTr="00EA371C">
        <w:tc>
          <w:tcPr>
            <w:tcW w:w="392" w:type="dxa"/>
            <w:vAlign w:val="center"/>
          </w:tcPr>
          <w:p w:rsidR="00472ABB" w:rsidRPr="00910025" w:rsidRDefault="00191DDB" w:rsidP="00EA371C">
            <w:pPr>
              <w:jc w:val="center"/>
            </w:pPr>
            <w:r>
              <w:lastRenderedPageBreak/>
              <w:t>12</w:t>
            </w:r>
          </w:p>
        </w:tc>
        <w:tc>
          <w:tcPr>
            <w:tcW w:w="10313" w:type="dxa"/>
          </w:tcPr>
          <w:p w:rsidR="00472ABB" w:rsidRDefault="00472ABB" w:rsidP="00EA371C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1312" behindDoc="0" locked="0" layoutInCell="1" allowOverlap="1" wp14:anchorId="409A189C" wp14:editId="72AEE9D1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1905</wp:posOffset>
                  </wp:positionV>
                  <wp:extent cx="938530" cy="885825"/>
                  <wp:effectExtent l="0" t="0" r="0" b="9525"/>
                  <wp:wrapSquare wrapText="bothSides"/>
                  <wp:docPr id="7" name="Рисунок 7" descr="C:\Users\Даниил\2012-04-22 м\м 0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Даниил\2012-04-22 м\м 01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8530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72ABB" w:rsidRPr="00472ABB" w:rsidRDefault="00472ABB" w:rsidP="00472ABB">
            <w:pPr>
              <w:tabs>
                <w:tab w:val="left" w:pos="1275"/>
              </w:tabs>
              <w:rPr>
                <w:lang w:eastAsia="ru-RU"/>
              </w:rPr>
            </w:pPr>
            <w:r>
              <w:rPr>
                <w:lang w:eastAsia="ru-RU"/>
              </w:rPr>
              <w:tab/>
              <w:t>Найдите периметр и площадь фигуры, если сторона квадрата равна 6 см.</w:t>
            </w:r>
          </w:p>
        </w:tc>
      </w:tr>
      <w:tr w:rsidR="00BC6A77" w:rsidRPr="00910025" w:rsidTr="00EA371C">
        <w:tc>
          <w:tcPr>
            <w:tcW w:w="392" w:type="dxa"/>
            <w:vAlign w:val="center"/>
          </w:tcPr>
          <w:p w:rsidR="00BC6A77" w:rsidRPr="00910025" w:rsidRDefault="00191DDB" w:rsidP="00EA371C">
            <w:pPr>
              <w:jc w:val="center"/>
            </w:pPr>
            <w:r>
              <w:t>13</w:t>
            </w:r>
          </w:p>
        </w:tc>
        <w:tc>
          <w:tcPr>
            <w:tcW w:w="10313" w:type="dxa"/>
          </w:tcPr>
          <w:p w:rsidR="00BC6A77" w:rsidRDefault="00BC6A77" w:rsidP="00EA371C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B4CEC44" wp14:editId="1110B16A">
                  <wp:extent cx="4676400" cy="486000"/>
                  <wp:effectExtent l="19050" t="57150" r="10160" b="47625"/>
                  <wp:docPr id="8" name="Рисунок 8" descr="C:\Users\Даниил\2012-04-22 м\м 0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Даниил\2012-04-22 м\м 005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60081"/>
                          <a:stretch/>
                        </pic:blipFill>
                        <pic:spPr bwMode="auto">
                          <a:xfrm rot="60000">
                            <a:off x="0" y="0"/>
                            <a:ext cx="4676400" cy="4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1E1F" w:rsidRPr="00910025" w:rsidTr="00EA371C">
        <w:tc>
          <w:tcPr>
            <w:tcW w:w="392" w:type="dxa"/>
            <w:vAlign w:val="center"/>
          </w:tcPr>
          <w:p w:rsidR="00C41E1F" w:rsidRPr="00910025" w:rsidRDefault="00191DDB" w:rsidP="00EA371C">
            <w:pPr>
              <w:jc w:val="center"/>
            </w:pPr>
            <w:r>
              <w:t>14</w:t>
            </w:r>
          </w:p>
        </w:tc>
        <w:tc>
          <w:tcPr>
            <w:tcW w:w="10313" w:type="dxa"/>
          </w:tcPr>
          <w:p w:rsidR="00C41E1F" w:rsidRDefault="00C41E1F" w:rsidP="00EA371C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872F8A3" wp14:editId="7DB969D7">
                  <wp:extent cx="4885200" cy="712800"/>
                  <wp:effectExtent l="19050" t="57150" r="10795" b="49530"/>
                  <wp:docPr id="9" name="Рисунок 9" descr="C:\Users\Даниил\2012-04-22 м\м 0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Даниил\2012-04-22 м\м 005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3791"/>
                          <a:stretch/>
                        </pic:blipFill>
                        <pic:spPr bwMode="auto">
                          <a:xfrm rot="60000">
                            <a:off x="0" y="0"/>
                            <a:ext cx="4885200" cy="7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4A31" w:rsidRPr="00910025" w:rsidTr="00EA371C">
        <w:tc>
          <w:tcPr>
            <w:tcW w:w="392" w:type="dxa"/>
            <w:vAlign w:val="center"/>
          </w:tcPr>
          <w:p w:rsidR="00394A31" w:rsidRPr="00910025" w:rsidRDefault="00191DDB" w:rsidP="00EA371C">
            <w:pPr>
              <w:jc w:val="center"/>
            </w:pPr>
            <w:r>
              <w:t>15</w:t>
            </w:r>
          </w:p>
        </w:tc>
        <w:tc>
          <w:tcPr>
            <w:tcW w:w="10313" w:type="dxa"/>
          </w:tcPr>
          <w:p w:rsidR="00394A31" w:rsidRPr="00394A31" w:rsidRDefault="00394A31" w:rsidP="00EA371C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>Какой должна быть наименьшая длина стороны квадрата, из которого можно было бы вырезать круг площадью 2826 мм</w:t>
            </w:r>
            <w:r>
              <w:rPr>
                <w:noProof/>
                <w:vertAlign w:val="superscript"/>
                <w:lang w:eastAsia="ru-RU"/>
              </w:rPr>
              <w:t>2</w:t>
            </w:r>
            <w:r>
              <w:rPr>
                <w:noProof/>
                <w:lang w:eastAsia="ru-RU"/>
              </w:rPr>
              <w:t>?</w:t>
            </w:r>
          </w:p>
        </w:tc>
      </w:tr>
      <w:tr w:rsidR="006356C0" w:rsidRPr="00910025" w:rsidTr="00EA371C">
        <w:tc>
          <w:tcPr>
            <w:tcW w:w="392" w:type="dxa"/>
            <w:vAlign w:val="center"/>
          </w:tcPr>
          <w:p w:rsidR="006356C0" w:rsidRPr="00910025" w:rsidRDefault="00191DDB" w:rsidP="00EA371C">
            <w:pPr>
              <w:jc w:val="center"/>
            </w:pPr>
            <w:r>
              <w:t>16</w:t>
            </w:r>
          </w:p>
        </w:tc>
        <w:tc>
          <w:tcPr>
            <w:tcW w:w="10313" w:type="dxa"/>
          </w:tcPr>
          <w:p w:rsidR="006356C0" w:rsidRPr="00B704BE" w:rsidRDefault="00B704BE" w:rsidP="00EA371C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t xml:space="preserve">Начертите круг радиуса 2 см. Проведите два его диаметра АВ и </w:t>
            </w:r>
            <w:r>
              <w:rPr>
                <w:noProof/>
                <w:lang w:val="en-US" w:eastAsia="ru-RU"/>
              </w:rPr>
              <w:t>CD</w:t>
            </w:r>
            <w:r>
              <w:rPr>
                <w:noProof/>
                <w:lang w:eastAsia="ru-RU"/>
              </w:rPr>
              <w:t xml:space="preserve">, образующие при пересечении прямые углы. Точки А, В, С и </w:t>
            </w:r>
            <w:r>
              <w:rPr>
                <w:noProof/>
                <w:lang w:val="en-US" w:eastAsia="ru-RU"/>
              </w:rPr>
              <w:t>D</w:t>
            </w:r>
            <w:r>
              <w:rPr>
                <w:noProof/>
                <w:lang w:eastAsia="ru-RU"/>
              </w:rPr>
              <w:t xml:space="preserve"> соедините отрезками так, чтобы получился четырехугольник АВС</w:t>
            </w:r>
            <w:r>
              <w:rPr>
                <w:noProof/>
                <w:lang w:val="en-US" w:eastAsia="ru-RU"/>
              </w:rPr>
              <w:t>D</w:t>
            </w:r>
            <w:r>
              <w:rPr>
                <w:noProof/>
                <w:lang w:eastAsia="ru-RU"/>
              </w:rPr>
              <w:t xml:space="preserve">. С помощью угольника и линейки определите вид четырехугольника. На сколько площадь круга больше площади четырехугольника </w:t>
            </w:r>
            <w:r>
              <w:rPr>
                <w:noProof/>
                <w:lang w:eastAsia="ru-RU"/>
              </w:rPr>
              <w:t>АВС</w:t>
            </w:r>
            <w:r>
              <w:rPr>
                <w:noProof/>
                <w:lang w:val="en-US" w:eastAsia="ru-RU"/>
              </w:rPr>
              <w:t>D</w:t>
            </w:r>
            <w:r>
              <w:rPr>
                <w:noProof/>
                <w:lang w:eastAsia="ru-RU"/>
              </w:rPr>
              <w:t>?</w:t>
            </w:r>
          </w:p>
        </w:tc>
      </w:tr>
      <w:tr w:rsidR="00191DDB" w:rsidRPr="00910025" w:rsidTr="00EA371C">
        <w:tc>
          <w:tcPr>
            <w:tcW w:w="392" w:type="dxa"/>
            <w:vAlign w:val="center"/>
          </w:tcPr>
          <w:p w:rsidR="00191DDB" w:rsidRPr="00910025" w:rsidRDefault="00191DDB" w:rsidP="00EA371C">
            <w:pPr>
              <w:jc w:val="center"/>
            </w:pPr>
            <w:r>
              <w:t>17</w:t>
            </w:r>
          </w:p>
        </w:tc>
        <w:tc>
          <w:tcPr>
            <w:tcW w:w="10313" w:type="dxa"/>
          </w:tcPr>
          <w:p w:rsidR="00191DDB" w:rsidRDefault="00191DDB" w:rsidP="00EA371C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2336" behindDoc="0" locked="0" layoutInCell="1" allowOverlap="1" wp14:anchorId="4D1E5B22" wp14:editId="209B1520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-3175</wp:posOffset>
                  </wp:positionV>
                  <wp:extent cx="2533650" cy="1219200"/>
                  <wp:effectExtent l="0" t="0" r="0" b="0"/>
                  <wp:wrapSquare wrapText="bothSides"/>
                  <wp:docPr id="10" name="Рисунок 10" descr="C:\Users\Даниил\Pictures\Мои сканированные изображения\сканирование0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Даниил\Pictures\Мои сканированные изображения\сканирование00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650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91DDB" w:rsidRPr="00191DDB" w:rsidRDefault="00191DDB" w:rsidP="00191DDB">
            <w:pPr>
              <w:tabs>
                <w:tab w:val="left" w:pos="1005"/>
              </w:tabs>
              <w:rPr>
                <w:lang w:eastAsia="ru-RU"/>
              </w:rPr>
            </w:pPr>
            <w:r>
              <w:rPr>
                <w:lang w:eastAsia="ru-RU"/>
              </w:rPr>
              <w:tab/>
              <w:t>Вычислите площадь фигуры.</w:t>
            </w:r>
          </w:p>
        </w:tc>
      </w:tr>
    </w:tbl>
    <w:p w:rsidR="00EA371C" w:rsidRPr="00EA371C" w:rsidRDefault="00EA371C" w:rsidP="00EA371C"/>
    <w:sectPr w:rsidR="00EA371C" w:rsidRPr="00EA371C" w:rsidSect="00A94D0F">
      <w:pgSz w:w="11906" w:h="16838"/>
      <w:pgMar w:top="851" w:right="566" w:bottom="0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0537"/>
    <w:rsid w:val="00014A70"/>
    <w:rsid w:val="00100A98"/>
    <w:rsid w:val="00191DDB"/>
    <w:rsid w:val="001D3C55"/>
    <w:rsid w:val="002702C7"/>
    <w:rsid w:val="00394A31"/>
    <w:rsid w:val="00400052"/>
    <w:rsid w:val="004618B7"/>
    <w:rsid w:val="00472ABB"/>
    <w:rsid w:val="005A6C61"/>
    <w:rsid w:val="006356C0"/>
    <w:rsid w:val="006A0537"/>
    <w:rsid w:val="007659BB"/>
    <w:rsid w:val="00823C46"/>
    <w:rsid w:val="00831265"/>
    <w:rsid w:val="00853E82"/>
    <w:rsid w:val="0089549E"/>
    <w:rsid w:val="00910025"/>
    <w:rsid w:val="00A94D0F"/>
    <w:rsid w:val="00AE429E"/>
    <w:rsid w:val="00B704BE"/>
    <w:rsid w:val="00BC6A77"/>
    <w:rsid w:val="00C41E1F"/>
    <w:rsid w:val="00D97915"/>
    <w:rsid w:val="00E76645"/>
    <w:rsid w:val="00E859DA"/>
    <w:rsid w:val="00EA37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6A053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6A053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styleId="a5">
    <w:name w:val="Table Grid"/>
    <w:basedOn w:val="a1"/>
    <w:uiPriority w:val="59"/>
    <w:rsid w:val="00EA37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9100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1002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6A053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6A053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styleId="a5">
    <w:name w:val="Table Grid"/>
    <w:basedOn w:val="a1"/>
    <w:uiPriority w:val="59"/>
    <w:rsid w:val="00EA37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9100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1002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8.jpeg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7.jpeg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6.jpeg"/><Relationship Id="rId5" Type="http://schemas.openxmlformats.org/officeDocument/2006/relationships/image" Target="media/image1.jpeg"/><Relationship Id="rId15" Type="http://schemas.openxmlformats.org/officeDocument/2006/relationships/image" Target="media/image10.jpeg"/><Relationship Id="rId10" Type="http://schemas.openxmlformats.org/officeDocument/2006/relationships/image" Target="media/image5.jpeg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2</Pages>
  <Words>200</Words>
  <Characters>1141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аниил</dc:creator>
  <cp:lastModifiedBy>Даниил</cp:lastModifiedBy>
  <cp:revision>22</cp:revision>
  <cp:lastPrinted>2012-04-22T12:16:00Z</cp:lastPrinted>
  <dcterms:created xsi:type="dcterms:W3CDTF">2012-04-22T09:39:00Z</dcterms:created>
  <dcterms:modified xsi:type="dcterms:W3CDTF">2012-04-22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